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F1B431" w14:textId="5BF42D93" w:rsid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Мероприятия по снижению потерь пара, конденсата и питательной воды</w:t>
      </w:r>
    </w:p>
    <w:p w14:paraId="41854A93" w14:textId="77777777" w:rsidR="00904A0A" w:rsidRPr="0062090C" w:rsidRDefault="00904A0A" w:rsidP="0062090C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669A7EF0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1. Применение более совершенных способов подготовки добавочной воды.</w:t>
      </w:r>
    </w:p>
    <w:p w14:paraId="500498F0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2. Применение в барабанных ПГ ступенчатого испарения, где продувка осуществляется из солевых отсеков, тем самым снижается объем продувки.</w:t>
      </w:r>
    </w:p>
    <w:p w14:paraId="5B6C05F4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3. Сбор чистого конденсата от всех станционных потребителей (от всех элементов станции), в том числе при пусках и остановах.</w:t>
      </w:r>
    </w:p>
    <w:p w14:paraId="5A2D4884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4. Максимальное применение сварных соединений в трубопроводах и аппаратах паросиловой установки.</w:t>
      </w:r>
    </w:p>
    <w:p w14:paraId="1643D8DB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5. Организация сбора и возврата конденсата от внешних потребителей.</w:t>
      </w:r>
    </w:p>
    <w:p w14:paraId="43E3086C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440" w:dyaOrig="400" w14:anchorId="7C2681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20.25pt" o:ole="">
            <v:imagedata r:id="rId5" o:title=""/>
          </v:shape>
          <o:OLEObject Type="Embed" ProgID="Equation.DSMT4" ShapeID="_x0000_i1025" DrawAspect="Content" ObjectID="_1704852674" r:id="rId6"/>
        </w:object>
      </w:r>
    </w:p>
    <w:p w14:paraId="77C70048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862BD53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сширитель непрерывной продувки</w:t>
      </w:r>
    </w:p>
    <w:p w14:paraId="6F05D3AB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назначен для утилизации теплоты продувочной воды</w:t>
      </w:r>
    </w:p>
    <w:p w14:paraId="4D964201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125" w:dyaOrig="6150" w14:anchorId="6C4F33C5">
          <v:shape id="_x0000_i1026" type="#_x0000_t75" style="width:234pt;height:201pt" o:ole="">
            <v:imagedata r:id="rId7" o:title=""/>
          </v:shape>
          <o:OLEObject Type="Embed" ProgID="AutoCAD.Drawing.16" ShapeID="_x0000_i1026" DrawAspect="Content" ObjectID="_1704852675" r:id="rId8"/>
        </w:object>
      </w:r>
    </w:p>
    <w:p w14:paraId="186EF602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62090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2÷6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атм</w:t>
      </w:r>
      <w:proofErr w:type="spellEnd"/>
    </w:p>
    <w:p w14:paraId="73E075CD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999" w:dyaOrig="380" w14:anchorId="35820EB8">
          <v:shape id="_x0000_i1027" type="#_x0000_t75" style="width:50.25pt;height:18.75pt" o:ole="">
            <v:imagedata r:id="rId9" o:title=""/>
          </v:shape>
          <o:OLEObject Type="Embed" ProgID="Equation.DSMT4" ShapeID="_x0000_i1027" DrawAspect="Content" ObjectID="_1704852676" r:id="rId10"/>
        </w:object>
      </w:r>
    </w:p>
    <w:p w14:paraId="051439D4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р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=0,01÷0,015</w:t>
      </w:r>
      <w:r w:rsidRPr="0062090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в</w:t>
      </w:r>
      <w:proofErr w:type="spellEnd"/>
    </w:p>
    <w:p w14:paraId="73FB3355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ча расчета в определении расхода образующегося пара </w:t>
      </w:r>
      <w:r w:rsidRPr="0062090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00" w:dyaOrig="400" w14:anchorId="597B6FF3">
          <v:shape id="_x0000_i1028" type="#_x0000_t75" style="width:20.25pt;height:20.25pt" o:ole="">
            <v:imagedata r:id="rId11" o:title=""/>
          </v:shape>
          <o:OLEObject Type="Embed" ProgID="Equation.DSMT4" ShapeID="_x0000_i1028" DrawAspect="Content" ObjectID="_1704852677" r:id="rId12"/>
        </w:object>
      </w:r>
    </w:p>
    <w:p w14:paraId="06ED425D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нс потоков теплоты</w:t>
      </w:r>
    </w:p>
    <w:p w14:paraId="57178E46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2090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640" w:dyaOrig="400" w14:anchorId="6F82A593">
          <v:shape id="_x0000_i1029" type="#_x0000_t75" style="width:132pt;height:20.25pt" o:ole="">
            <v:imagedata r:id="rId13" o:title=""/>
          </v:shape>
          <o:OLEObject Type="Embed" ProgID="Equation.DSMT4" ShapeID="_x0000_i1029" DrawAspect="Content" ObjectID="_1704852678" r:id="rId14"/>
        </w:object>
      </w:r>
    </w:p>
    <w:p w14:paraId="3DB9FEE1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риальный баланс</w:t>
      </w:r>
    </w:p>
    <w:p w14:paraId="2373C359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560" w:dyaOrig="400" w14:anchorId="0216F29D">
          <v:shape id="_x0000_i1030" type="#_x0000_t75" style="width:78pt;height:20.25pt" o:ole="">
            <v:imagedata r:id="rId15" o:title=""/>
          </v:shape>
          <o:OLEObject Type="Embed" ProgID="Equation.DSMT4" ShapeID="_x0000_i1030" DrawAspect="Content" ObjectID="_1704852679" r:id="rId16"/>
        </w:objec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</w:t>
      </w:r>
      <w:r w:rsidRPr="0062090C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400" w:dyaOrig="440" w14:anchorId="45662E67">
          <v:shape id="_x0000_i1031" type="#_x0000_t75" style="width:170.25pt;height:21.75pt" o:ole="">
            <v:imagedata r:id="rId17" o:title=""/>
          </v:shape>
          <o:OLEObject Type="Embed" ProgID="Equation.DSMT4" ShapeID="_x0000_i1031" DrawAspect="Content" ObjectID="_1704852680" r:id="rId18"/>
        </w:object>
      </w:r>
    </w:p>
    <w:p w14:paraId="2B19FD5B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200" w:dyaOrig="440" w14:anchorId="7C0EF631">
          <v:shape id="_x0000_i1032" type="#_x0000_t75" style="width:159.75pt;height:21.75pt" o:ole="">
            <v:imagedata r:id="rId19" o:title=""/>
          </v:shape>
          <o:OLEObject Type="Embed" ProgID="Equation.DSMT4" ShapeID="_x0000_i1032" DrawAspect="Content" ObjectID="_1704852681" r:id="rId20"/>
        </w:objec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  <w:r w:rsidRPr="0062090C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439" w:dyaOrig="760" w14:anchorId="65079F4C">
          <v:shape id="_x0000_i1033" type="#_x0000_t75" style="width:122.25pt;height:38.25pt" o:ole="">
            <v:imagedata r:id="rId21" o:title=""/>
          </v:shape>
          <o:OLEObject Type="Embed" ProgID="Equation.DSMT4" ShapeID="_x0000_i1033" DrawAspect="Content" ObjectID="_1704852682" r:id="rId22"/>
        </w:object>
      </w:r>
    </w:p>
    <w:p w14:paraId="1F19659A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Двухступенчатый расширитель непрерывной продувки</w:t>
      </w:r>
    </w:p>
    <w:p w14:paraId="2C5B7ABF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825" w:dyaOrig="6150" w14:anchorId="70771D38">
          <v:shape id="_x0000_i1034" type="#_x0000_t75" style="width:243pt;height:219pt" o:ole="">
            <v:imagedata r:id="rId23" o:title=""/>
          </v:shape>
          <o:OLEObject Type="Embed" ProgID="AutoCAD.Drawing.16" ShapeID="_x0000_i1034" DrawAspect="Content" ObjectID="_1704852683" r:id="rId24"/>
        </w:object>
      </w:r>
    </w:p>
    <w:p w14:paraId="4C80B4E6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Объем РНП</w:t>
      </w:r>
    </w:p>
    <w:p w14:paraId="00A8A849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240" w:dyaOrig="720" w14:anchorId="24A8DBCA">
          <v:shape id="_x0000_i1035" type="#_x0000_t75" style="width:62.25pt;height:36pt" o:ole="">
            <v:imagedata r:id="rId25" o:title=""/>
          </v:shape>
          <o:OLEObject Type="Embed" ProgID="Equation.DSMT4" ShapeID="_x0000_i1035" DrawAspect="Content" ObjectID="_1704852684" r:id="rId26"/>
        </w:object>
      </w:r>
    </w:p>
    <w:p w14:paraId="614CABFE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ля пара, образовавшегося в расширителе, от расхода продувочной воды;</w:t>
      </w:r>
    </w:p>
    <w:p w14:paraId="556F274F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360" w14:anchorId="7D04A454">
          <v:shape id="_x0000_i1036" type="#_x0000_t75" style="width:15pt;height:18pt" o:ole="">
            <v:imagedata r:id="rId27" o:title=""/>
          </v:shape>
          <o:OLEObject Type="Embed" ProgID="Equation.DSMT4" ShapeID="_x0000_i1036" DrawAspect="Content" ObjectID="_1704852685" r:id="rId28"/>
        </w:objec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пустимая нагрузка парового пространства расширителя;</w:t>
      </w:r>
    </w:p>
    <w:p w14:paraId="2443E68E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79" w:dyaOrig="380" w14:anchorId="36212373">
          <v:shape id="_x0000_i1037" type="#_x0000_t75" style="width:14.25pt;height:18.75pt" o:ole="">
            <v:imagedata r:id="rId29" o:title=""/>
          </v:shape>
          <o:OLEObject Type="Embed" ProgID="Equation.DSMT4" ShapeID="_x0000_i1037" DrawAspect="Content" ObjectID="_1704852686" r:id="rId30"/>
        </w:objec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дельный объем пара.</w:t>
      </w:r>
    </w:p>
    <w:p w14:paraId="5BF09BCB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8959C27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альниковый подогреватель</w:t>
      </w:r>
    </w:p>
    <w:p w14:paraId="5E94631A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назначен для утилизации теплоты пара, проходящего через концевые уплотнения турбины.</w:t>
      </w:r>
    </w:p>
    <w:p w14:paraId="7DAABB9A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415" w:dyaOrig="5475" w14:anchorId="3059D336">
          <v:shape id="_x0000_i1038" type="#_x0000_t75" style="width:243pt;height:158.25pt" o:ole="">
            <v:imagedata r:id="rId31" o:title=""/>
          </v:shape>
          <o:OLEObject Type="Embed" ProgID="AutoCAD.Drawing.16" ShapeID="_x0000_i1038" DrawAspect="Content" ObjectID="_1704852687" r:id="rId32"/>
        </w:object>
      </w:r>
    </w:p>
    <w:p w14:paraId="19EBF703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400" w:dyaOrig="380" w14:anchorId="01088FB2">
          <v:shape id="_x0000_i1039" type="#_x0000_t75" style="width:69.75pt;height:18.75pt" o:ole="">
            <v:imagedata r:id="rId33" o:title=""/>
          </v:shape>
          <o:OLEObject Type="Embed" ProgID="Equation.DSMT4" ShapeID="_x0000_i1039" DrawAspect="Content" ObjectID="_1704852688" r:id="rId34"/>
        </w:object>
      </w:r>
    </w:p>
    <w:p w14:paraId="0C6FEF81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62090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упл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,1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атм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ЦНД)</w:t>
      </w:r>
    </w:p>
    <w:p w14:paraId="3D43F14B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62090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упл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,2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атм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ЦВД)</w:t>
      </w:r>
    </w:p>
    <w:p w14:paraId="728CA462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ловой баланс</w:t>
      </w:r>
    </w:p>
    <w:p w14:paraId="188B3126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060" w:dyaOrig="440" w14:anchorId="407D414F">
          <v:shape id="_x0000_i1040" type="#_x0000_t75" style="width:203.25pt;height:21.75pt" o:ole="">
            <v:imagedata r:id="rId35" o:title=""/>
          </v:shape>
          <o:OLEObject Type="Embed" ProgID="Equation.DSMT4" ShapeID="_x0000_i1040" DrawAspect="Content" ObjectID="_1704852689" r:id="rId36"/>
        </w:object>
      </w:r>
    </w:p>
    <w:p w14:paraId="2EE947DC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676A095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62090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Эжекторный</w:t>
      </w:r>
      <w:proofErr w:type="spellEnd"/>
      <w:r w:rsidRPr="0062090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догреватель</w:t>
      </w:r>
    </w:p>
    <w:p w14:paraId="4FFB4FEA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назначен для утилизации тепла пара, подаваемого в эжектор (для поддержания вакуума в конденсаторе турбины).</w:t>
      </w:r>
    </w:p>
    <w:p w14:paraId="7735B166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62090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э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2÷6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атм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61E39DC0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9750" w:dyaOrig="4050" w14:anchorId="203F3C88">
          <v:shape id="_x0000_i1041" type="#_x0000_t75" style="width:279pt;height:115.5pt" o:ole="">
            <v:imagedata r:id="rId37" o:title=""/>
          </v:shape>
          <o:OLEObject Type="Embed" ProgID="AutoCAD.Drawing.16" ShapeID="_x0000_i1041" DrawAspect="Content" ObjectID="_1704852690" r:id="rId38"/>
        </w:object>
      </w:r>
    </w:p>
    <w:p w14:paraId="7427A6CA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ловой баланс</w:t>
      </w:r>
    </w:p>
    <w:p w14:paraId="30367DA2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640" w:dyaOrig="440" w14:anchorId="350201A0">
          <v:shape id="_x0000_i1042" type="#_x0000_t75" style="width:182.25pt;height:21.75pt" o:ole="">
            <v:imagedata r:id="rId39" o:title=""/>
          </v:shape>
          <o:OLEObject Type="Embed" ProgID="Equation.DSMT4" ShapeID="_x0000_i1042" DrawAspect="Content" ObjectID="_1704852691" r:id="rId40"/>
        </w:object>
      </w:r>
    </w:p>
    <w:p w14:paraId="357E7935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FFCB96C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Деаэрация воды на ТЭС</w:t>
      </w:r>
    </w:p>
    <w:p w14:paraId="2D6255E7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итательная вода паровых котлов ТЭС высокого давления согласно ПТЭ должна иметь жесткость не более 0,2 мкг-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экв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/кг, содержать кислорода менее 10 мкг/кг.</w:t>
      </w:r>
    </w:p>
    <w:p w14:paraId="30864773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лавным устройством, удаляющим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газы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питательной воды является деаэратор.</w:t>
      </w:r>
    </w:p>
    <w:p w14:paraId="2A6FDA06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Классификация деаэраторов паротурбинных установок ТЭС:</w:t>
      </w:r>
    </w:p>
    <w:p w14:paraId="200BEA74" w14:textId="77777777" w:rsidR="0062090C" w:rsidRPr="0062090C" w:rsidRDefault="0062090C" w:rsidP="0062090C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назначению:</w:t>
      </w:r>
    </w:p>
    <w:p w14:paraId="042E288E" w14:textId="77777777" w:rsidR="0062090C" w:rsidRPr="0062090C" w:rsidRDefault="0062090C" w:rsidP="0062090C">
      <w:pPr>
        <w:numPr>
          <w:ilvl w:val="1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деаэраторы питательной воды паровых котлов;</w:t>
      </w:r>
    </w:p>
    <w:p w14:paraId="79D67CD7" w14:textId="77777777" w:rsidR="0062090C" w:rsidRPr="0062090C" w:rsidRDefault="0062090C" w:rsidP="0062090C">
      <w:pPr>
        <w:numPr>
          <w:ilvl w:val="1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деаэраторы подпиточной воды тепловых сетей;</w:t>
      </w:r>
    </w:p>
    <w:p w14:paraId="34803938" w14:textId="77777777" w:rsidR="0062090C" w:rsidRPr="0062090C" w:rsidRDefault="0062090C" w:rsidP="0062090C">
      <w:pPr>
        <w:numPr>
          <w:ilvl w:val="1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деаэраторы добавочной воды и обратного конденсата внешних потребителей.</w:t>
      </w:r>
    </w:p>
    <w:p w14:paraId="361FEF96" w14:textId="77777777" w:rsidR="0062090C" w:rsidRPr="0062090C" w:rsidRDefault="0062090C" w:rsidP="0062090C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давлению греющего пара:</w:t>
      </w:r>
    </w:p>
    <w:p w14:paraId="023729F5" w14:textId="77777777" w:rsidR="0062090C" w:rsidRPr="0062090C" w:rsidRDefault="0062090C" w:rsidP="0062090C">
      <w:pPr>
        <w:numPr>
          <w:ilvl w:val="1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÷8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ат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аэраторы высокого давления (используются для деаэрации питательной воды; устанавливаются в рассечку между группой ПВД и ПНД);</w:t>
      </w:r>
    </w:p>
    <w:p w14:paraId="19515507" w14:textId="77777777" w:rsidR="0062090C" w:rsidRPr="0062090C" w:rsidRDefault="0062090C" w:rsidP="0062090C">
      <w:pPr>
        <w:numPr>
          <w:ilvl w:val="1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,2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ат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аэраторы атмосферного типа (используются для деаэрации подпиточной и добавочной воды; устанавливаются после ХВО);</w:t>
      </w:r>
    </w:p>
    <w:p w14:paraId="6037A9C9" w14:textId="77777777" w:rsidR="0062090C" w:rsidRPr="0062090C" w:rsidRDefault="0062090C" w:rsidP="0062090C">
      <w:pPr>
        <w:numPr>
          <w:ilvl w:val="1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,5÷50 кПа </w: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акуумные деаэраторы (применяются в тепловых сетях и на водогрейных котельных: там, где нет пара).</w:t>
      </w:r>
    </w:p>
    <w:p w14:paraId="5279765C" w14:textId="77777777" w:rsidR="0062090C" w:rsidRPr="0062090C" w:rsidRDefault="0062090C" w:rsidP="0062090C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конструкции:</w:t>
      </w:r>
    </w:p>
    <w:p w14:paraId="18BE884F" w14:textId="77777777" w:rsidR="0062090C" w:rsidRPr="0062090C" w:rsidRDefault="0062090C" w:rsidP="0062090C">
      <w:pPr>
        <w:numPr>
          <w:ilvl w:val="1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мешивающего типа (смешение потоков греющего пара и обогреваемой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деаэрируемой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ды);</w:t>
      </w:r>
    </w:p>
    <w:p w14:paraId="607FECDA" w14:textId="77777777" w:rsidR="0062090C" w:rsidRPr="0062090C" w:rsidRDefault="0062090C" w:rsidP="0062090C">
      <w:pPr>
        <w:numPr>
          <w:ilvl w:val="1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деаэраторы перегретой воды с внешним предварительным нагревом воды отборным паром.</w:t>
      </w:r>
    </w:p>
    <w:p w14:paraId="26AE6334" w14:textId="77777777" w:rsidR="0062090C" w:rsidRPr="0062090C" w:rsidRDefault="0062090C" w:rsidP="0062090C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принципу формирования межфазной поверхности теплоносителя:</w:t>
      </w:r>
    </w:p>
    <w:p w14:paraId="0B208CF9" w14:textId="77777777" w:rsidR="0062090C" w:rsidRPr="0062090C" w:rsidRDefault="0062090C" w:rsidP="0062090C">
      <w:pPr>
        <w:numPr>
          <w:ilvl w:val="1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барботажного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ипа;</w:t>
      </w:r>
    </w:p>
    <w:p w14:paraId="7ACCE014" w14:textId="77777777" w:rsidR="0062090C" w:rsidRPr="0062090C" w:rsidRDefault="0062090C" w:rsidP="0062090C">
      <w:pPr>
        <w:numPr>
          <w:ilvl w:val="1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уйного (тарельчатого) типа;</w:t>
      </w:r>
    </w:p>
    <w:p w14:paraId="20BD653D" w14:textId="77777777" w:rsidR="0062090C" w:rsidRPr="0062090C" w:rsidRDefault="0062090C" w:rsidP="0062090C">
      <w:pPr>
        <w:numPr>
          <w:ilvl w:val="1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леночного типа;</w:t>
      </w:r>
    </w:p>
    <w:p w14:paraId="1CE1A64F" w14:textId="77777777" w:rsidR="0062090C" w:rsidRPr="0062090C" w:rsidRDefault="0062090C" w:rsidP="0062090C">
      <w:pPr>
        <w:numPr>
          <w:ilvl w:val="1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капельного типа.</w:t>
      </w:r>
    </w:p>
    <w:p w14:paraId="17B5F3AD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A51F88F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асчет деаэратора</w:t>
      </w:r>
    </w:p>
    <w:p w14:paraId="75B94F14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710" w:dyaOrig="5025" w14:anchorId="29053742">
          <v:shape id="_x0000_i1043" type="#_x0000_t75" style="width:167.25pt;height:178.5pt" o:ole="">
            <v:imagedata r:id="rId41" o:title=""/>
          </v:shape>
          <o:OLEObject Type="Embed" ProgID="AutoCAD.Drawing.16" ShapeID="_x0000_i1043" DrawAspect="Content" ObjectID="_1704852692" r:id="rId42"/>
        </w:object>
      </w:r>
    </w:p>
    <w:p w14:paraId="611B96E5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bookmarkStart w:id="0" w:name="_Toc137606106"/>
      <w:r w:rsidRPr="0062090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равнение материального баланса</w:t>
      </w:r>
      <w:bookmarkEnd w:id="0"/>
    </w:p>
    <w:p w14:paraId="7A78A6EE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540" w:dyaOrig="400" w14:anchorId="4825BA8A">
          <v:shape id="_x0000_i1044" type="#_x0000_t75" style="width:227.25pt;height:20.25pt" o:ole="">
            <v:imagedata r:id="rId43" o:title=""/>
          </v:shape>
          <o:OLEObject Type="Embed" ProgID="Equation.DSMT4" ShapeID="_x0000_i1044" DrawAspect="Content" ObjectID="_1704852693" r:id="rId44"/>
        </w:object>
      </w:r>
    </w:p>
    <w:p w14:paraId="01A8ED34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00" w:dyaOrig="360" w14:anchorId="6A72189F">
          <v:shape id="_x0000_i1045" type="#_x0000_t75" style="width:20.25pt;height:18pt" o:ole="">
            <v:imagedata r:id="rId45" o:title=""/>
          </v:shape>
          <o:OLEObject Type="Embed" ProgID="Equation.DSMT4" ShapeID="_x0000_i1045" DrawAspect="Content" ObjectID="_1704852694" r:id="rId46"/>
        </w:objec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ток питательной воды;</w:t>
      </w:r>
    </w:p>
    <w:p w14:paraId="48A0975E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 w14:anchorId="36277975">
          <v:shape id="_x0000_i1046" type="#_x0000_t75" style="width:15.75pt;height:18pt" o:ole="">
            <v:imagedata r:id="rId47" o:title=""/>
          </v:shape>
          <o:OLEObject Type="Embed" ProgID="Equation.DSMT4" ShapeID="_x0000_i1046" DrawAspect="Content" ObjectID="_1704852695" r:id="rId48"/>
        </w:objec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ход греющего пара деаэратора;</w:t>
      </w:r>
    </w:p>
    <w:p w14:paraId="53DBC2D2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700" w:dyaOrig="400" w14:anchorId="236B5459">
          <v:shape id="_x0000_i1047" type="#_x0000_t75" style="width:35.25pt;height:20.25pt" o:ole="">
            <v:imagedata r:id="rId49" o:title=""/>
          </v:shape>
          <o:OLEObject Type="Embed" ProgID="Equation.DSMT4" ShapeID="_x0000_i1047" DrawAspect="Content" ObjectID="_1704852696" r:id="rId50"/>
        </w:objec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ходы дренажей пара из регенеративных подогревателей ПВД и ПНД;</w:t>
      </w:r>
    </w:p>
    <w:p w14:paraId="30CDD725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60" w:dyaOrig="380" w14:anchorId="678FA1D0">
          <v:shape id="_x0000_i1048" type="#_x0000_t75" style="width:23.25pt;height:18.75pt" o:ole="">
            <v:imagedata r:id="rId51" o:title=""/>
          </v:shape>
          <o:OLEObject Type="Embed" ProgID="Equation.DSMT4" ShapeID="_x0000_i1048" DrawAspect="Content" ObjectID="_1704852697" r:id="rId52"/>
        </w:objec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ход пара из уплотнений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стопорно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-регулирующих клапанов и уплотнений турбины;</w:t>
      </w:r>
    </w:p>
    <w:p w14:paraId="63C36CA6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00" w:dyaOrig="360" w14:anchorId="0C3F8D58">
          <v:shape id="_x0000_i1049" type="#_x0000_t75" style="width:20.25pt;height:18pt" o:ole="">
            <v:imagedata r:id="rId53" o:title=""/>
          </v:shape>
          <o:OLEObject Type="Embed" ProgID="Equation.DSMT4" ShapeID="_x0000_i1049" DrawAspect="Content" ObjectID="_1704852698" r:id="rId54"/>
        </w:objec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ход добавочной воды.</w:t>
      </w:r>
    </w:p>
    <w:p w14:paraId="5B2BFDB6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bookmarkStart w:id="1" w:name="_Toc137606105"/>
      <w:r w:rsidRPr="0062090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равнение теплового баланса</w:t>
      </w:r>
      <w:bookmarkEnd w:id="1"/>
    </w:p>
    <w:p w14:paraId="41B10E0D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6200" w:dyaOrig="400" w14:anchorId="7D1E2834">
          <v:shape id="_x0000_i1050" type="#_x0000_t75" style="width:309.75pt;height:20.25pt" o:ole="">
            <v:imagedata r:id="rId55" o:title=""/>
          </v:shape>
          <o:OLEObject Type="Embed" ProgID="Equation.DSMT4" ShapeID="_x0000_i1050" DrawAspect="Content" ObjectID="_1704852699" r:id="rId56"/>
        </w:object>
      </w:r>
    </w:p>
    <w:p w14:paraId="4074E7E2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 уравнений материального и теплового балансов определяют </w:t>
      </w:r>
      <w:r w:rsidRPr="0062090C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 w14:anchorId="08F95EC9">
          <v:shape id="_x0000_i1051" type="#_x0000_t75" style="width:15.75pt;height:18pt" o:ole="">
            <v:imagedata r:id="rId47" o:title=""/>
          </v:shape>
          <o:OLEObject Type="Embed" ProgID="Equation.DSMT4" ShapeID="_x0000_i1051" DrawAspect="Content" ObjectID="_1704852700" r:id="rId57"/>
        </w:objec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62090C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 w14:anchorId="61B5FD4A">
          <v:shape id="_x0000_i1052" type="#_x0000_t75" style="width:15.75pt;height:18pt" o:ole="">
            <v:imagedata r:id="rId58" o:title=""/>
          </v:shape>
          <o:OLEObject Type="Embed" ProgID="Equation.DSMT4" ShapeID="_x0000_i1052" DrawAspect="Content" ObjectID="_1704852701" r:id="rId59"/>
        </w:objec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FF096CD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BD61E2D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Схемы включения деаэратора</w:t>
      </w:r>
    </w:p>
    <w:p w14:paraId="505066CF" w14:textId="77777777" w:rsidR="0062090C" w:rsidRPr="0062090C" w:rsidRDefault="0062090C" w:rsidP="0062090C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Деаэратор включается как отдельный самостоятельный регенеративный подогреватель</w:t>
      </w:r>
    </w:p>
    <w:p w14:paraId="3784F176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960" w:dyaOrig="5310" w14:anchorId="1DC2E989">
          <v:shape id="_x0000_i1053" type="#_x0000_t75" style="width:300.75pt;height:229.5pt" o:ole="">
            <v:imagedata r:id="rId60" o:title=""/>
          </v:shape>
          <o:OLEObject Type="Embed" ProgID="AutoCAD.Drawing.16" ShapeID="_x0000_i1053" DrawAspect="Content" ObjectID="_1704852702" r:id="rId61"/>
        </w:object>
      </w:r>
    </w:p>
    <w:p w14:paraId="023002AE" w14:textId="77777777" w:rsidR="0062090C" w:rsidRPr="0062090C" w:rsidRDefault="0062090C" w:rsidP="00620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"</w:t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" при колебаниях нагрузки давление на отборы может меняться:</w:t>
      </w:r>
    </w:p>
    <w:p w14:paraId="06E37347" w14:textId="77777777" w:rsidR="0062090C" w:rsidRPr="0062090C" w:rsidRDefault="0062090C" w:rsidP="0062090C">
      <w:pPr>
        <w:numPr>
          <w:ilvl w:val="0"/>
          <w:numId w:val="9"/>
        </w:numPr>
        <w:tabs>
          <w:tab w:val="left" w:pos="900"/>
        </w:tabs>
        <w:spacing w:after="0" w:line="240" w:lineRule="auto"/>
        <w:ind w:firstLine="55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повышении нагрузки давление в отборе повышается, нагрев питательной воды может достичь состояния насыщения → питательные насосы работают в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кавитационном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жиме;</w:t>
      </w:r>
    </w:p>
    <w:p w14:paraId="5ECA28C2" w14:textId="77777777" w:rsidR="0062090C" w:rsidRPr="0062090C" w:rsidRDefault="0062090C" w:rsidP="0062090C">
      <w:pPr>
        <w:numPr>
          <w:ilvl w:val="0"/>
          <w:numId w:val="9"/>
        </w:numPr>
        <w:tabs>
          <w:tab w:val="left" w:pos="900"/>
        </w:tabs>
        <w:spacing w:after="0" w:line="240" w:lineRule="auto"/>
        <w:ind w:firstLine="55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ри снижении нагрузки давление в отборе понижается и могут удаляться не все растворенные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газы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C8A93A1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ход: ставят дроссель (экономичность снижается) и отбор делают с давлением выше, чем надо и дросселируют.</w:t>
      </w:r>
    </w:p>
    <w:p w14:paraId="3B4E4707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507B295" w14:textId="77777777" w:rsidR="0062090C" w:rsidRPr="0062090C" w:rsidRDefault="0062090C" w:rsidP="0062090C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аэратор работает как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включенная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упень одного из регенеративных подогревателей.</w:t>
      </w:r>
    </w:p>
    <w:p w14:paraId="535ACC34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680" w:dyaOrig="5310" w14:anchorId="5985E497">
          <v:shape id="_x0000_i1054" type="#_x0000_t75" style="width:4in;height:198.75pt" o:ole="">
            <v:imagedata r:id="rId62" o:title=""/>
          </v:shape>
          <o:OLEObject Type="Embed" ProgID="AutoCAD.Drawing.16" ShapeID="_x0000_i1054" DrawAspect="Content" ObjectID="_1704852703" r:id="rId63"/>
        </w:object>
      </w:r>
    </w:p>
    <w:p w14:paraId="5D58CB11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аэратор присоединяют через дроссельный клапан к регенеративному отбору, питающему </w:t>
      </w:r>
      <w:proofErr w:type="gram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ом</w:t>
      </w:r>
      <w:proofErr w:type="gram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ледующий за деаэратором по ходу питательной воды ПВД.</w:t>
      </w:r>
    </w:p>
    <w:p w14:paraId="327345C2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Схема более надежна и экономична.</w:t>
      </w:r>
    </w:p>
    <w:p w14:paraId="0B48039D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BF533B" w14:textId="77777777" w:rsidR="0062090C" w:rsidRP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аэраторные баки предназначены в основном для аккумулирования запаса питательной воды, обеспечивающего надежное </w:t>
      </w:r>
      <w:proofErr w:type="spellStart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итаниепаровых</w:t>
      </w:r>
      <w:proofErr w:type="spellEnd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тлов в течение некоторого времени при отключении питательной воды:</w:t>
      </w:r>
    </w:p>
    <w:p w14:paraId="1AE8FD4A" w14:textId="77777777" w:rsidR="0062090C" w:rsidRPr="0062090C" w:rsidRDefault="0062090C" w:rsidP="0062090C">
      <w:pPr>
        <w:numPr>
          <w:ilvl w:val="0"/>
          <w:numId w:val="9"/>
        </w:numPr>
        <w:tabs>
          <w:tab w:val="left" w:pos="900"/>
        </w:tabs>
        <w:spacing w:after="0" w:line="240" w:lineRule="auto"/>
        <w:ind w:firstLine="55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пятиминутную производительность (для котлов с низкими параметрами);</w:t>
      </w:r>
    </w:p>
    <w:p w14:paraId="7749C736" w14:textId="107461A9" w:rsidR="0062090C" w:rsidRPr="0062090C" w:rsidRDefault="0062090C" w:rsidP="0062090C">
      <w:pPr>
        <w:numPr>
          <w:ilvl w:val="0"/>
          <w:numId w:val="9"/>
        </w:numPr>
        <w:tabs>
          <w:tab w:val="left" w:pos="900"/>
        </w:tabs>
        <w:spacing w:after="0" w:line="240" w:lineRule="auto"/>
        <w:ind w:firstLine="55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сятиминутную производительность (для котлов с высокими </w:t>
      </w:r>
      <w:bookmarkStart w:id="2" w:name="_GoBack"/>
      <w:bookmarkEnd w:id="2"/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и средними параметрами).</w:t>
      </w:r>
    </w:p>
    <w:p w14:paraId="646C5FD2" w14:textId="318AD201" w:rsidR="0062090C" w:rsidRDefault="0062090C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2090C">
        <w:rPr>
          <w:rFonts w:ascii="Times New Roman" w:eastAsia="Times New Roman" w:hAnsi="Times New Roman" w:cs="Times New Roman"/>
          <w:sz w:val="28"/>
          <w:szCs w:val="28"/>
          <w:lang w:eastAsia="ru-RU"/>
        </w:rPr>
        <w:t>Кроме того, в деаэраторном баке заканчивается процесс дегазации воды.</w:t>
      </w:r>
    </w:p>
    <w:p w14:paraId="35A739B8" w14:textId="6B5E1B03" w:rsidR="00904A0A" w:rsidRDefault="00904A0A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43F33C2" w14:textId="75459D3A" w:rsidR="00904A0A" w:rsidRPr="00904A0A" w:rsidRDefault="00904A0A" w:rsidP="0062090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04A0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писать конспект.</w:t>
      </w:r>
    </w:p>
    <w:sectPr w:rsidR="00904A0A" w:rsidRPr="00904A0A" w:rsidSect="0062090C">
      <w:pgSz w:w="11906" w:h="16838"/>
      <w:pgMar w:top="1134" w:right="566" w:bottom="426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4D1D3F"/>
    <w:multiLevelType w:val="hybridMultilevel"/>
    <w:tmpl w:val="CC961CDE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F158595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AC735B4"/>
    <w:multiLevelType w:val="hybridMultilevel"/>
    <w:tmpl w:val="D2A233B0"/>
    <w:lvl w:ilvl="0" w:tplc="ADC4B80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18EC6BBC">
      <w:start w:val="1"/>
      <w:numFmt w:val="bullet"/>
      <w:lvlText w:val="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2" w15:restartNumberingAfterBreak="0">
    <w:nsid w:val="125F6B8F"/>
    <w:multiLevelType w:val="multilevel"/>
    <w:tmpl w:val="CD98BCDE"/>
    <w:lvl w:ilvl="0">
      <w:start w:val="1"/>
      <w:numFmt w:val="upperRoman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16A61747"/>
    <w:multiLevelType w:val="hybridMultilevel"/>
    <w:tmpl w:val="69926D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7012FBA"/>
    <w:multiLevelType w:val="hybridMultilevel"/>
    <w:tmpl w:val="EF285C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8EC6BBC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E777391"/>
    <w:multiLevelType w:val="hybridMultilevel"/>
    <w:tmpl w:val="90323D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FDB5F80"/>
    <w:multiLevelType w:val="hybridMultilevel"/>
    <w:tmpl w:val="F3E42CA0"/>
    <w:lvl w:ilvl="0" w:tplc="7046953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D46D9BC">
      <w:start w:val="10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9BE2037"/>
    <w:multiLevelType w:val="hybridMultilevel"/>
    <w:tmpl w:val="4B543C14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2BD53B44"/>
    <w:multiLevelType w:val="hybridMultilevel"/>
    <w:tmpl w:val="C90EADE8"/>
    <w:lvl w:ilvl="0" w:tplc="18EC6BBC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18EC6BBC">
      <w:start w:val="1"/>
      <w:numFmt w:val="bullet"/>
      <w:lvlText w:val="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9" w15:restartNumberingAfterBreak="0">
    <w:nsid w:val="2CD35EC9"/>
    <w:multiLevelType w:val="multilevel"/>
    <w:tmpl w:val="8A94BD2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2F4063CB"/>
    <w:multiLevelType w:val="multilevel"/>
    <w:tmpl w:val="8A94BD2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303B03A1"/>
    <w:multiLevelType w:val="multilevel"/>
    <w:tmpl w:val="21D68B8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97"/>
        </w:tabs>
        <w:ind w:left="1080" w:hanging="79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6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418A7D73"/>
    <w:multiLevelType w:val="hybridMultilevel"/>
    <w:tmpl w:val="E5B6FB1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B78B9C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5D0538B"/>
    <w:multiLevelType w:val="hybridMultilevel"/>
    <w:tmpl w:val="FFC6F34A"/>
    <w:lvl w:ilvl="0" w:tplc="43C679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67A5633"/>
    <w:multiLevelType w:val="hybridMultilevel"/>
    <w:tmpl w:val="947A7C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B70682B"/>
    <w:multiLevelType w:val="hybridMultilevel"/>
    <w:tmpl w:val="26504948"/>
    <w:lvl w:ilvl="0" w:tplc="AB78B9C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ECE29EE"/>
    <w:multiLevelType w:val="hybridMultilevel"/>
    <w:tmpl w:val="A9E2C70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2586CAD"/>
    <w:multiLevelType w:val="multilevel"/>
    <w:tmpl w:val="21D68B8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97"/>
        </w:tabs>
        <w:ind w:left="1080" w:hanging="79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6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73B00AFC"/>
    <w:multiLevelType w:val="hybridMultilevel"/>
    <w:tmpl w:val="0A6886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87B4A1E"/>
    <w:multiLevelType w:val="hybridMultilevel"/>
    <w:tmpl w:val="13A28CE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DC4B80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ACF2015"/>
    <w:multiLevelType w:val="multilevel"/>
    <w:tmpl w:val="BBA2BB5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7B1475B2"/>
    <w:multiLevelType w:val="hybridMultilevel"/>
    <w:tmpl w:val="FDA2F6D0"/>
    <w:lvl w:ilvl="0" w:tplc="8F9E33B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</w:num>
  <w:num w:numId="3">
    <w:abstractNumId w:val="11"/>
  </w:num>
  <w:num w:numId="4">
    <w:abstractNumId w:val="9"/>
  </w:num>
  <w:num w:numId="5">
    <w:abstractNumId w:val="10"/>
  </w:num>
  <w:num w:numId="6">
    <w:abstractNumId w:val="17"/>
  </w:num>
  <w:num w:numId="7">
    <w:abstractNumId w:val="2"/>
  </w:num>
  <w:num w:numId="8">
    <w:abstractNumId w:val="19"/>
  </w:num>
  <w:num w:numId="9">
    <w:abstractNumId w:val="1"/>
  </w:num>
  <w:num w:numId="10">
    <w:abstractNumId w:val="5"/>
  </w:num>
  <w:num w:numId="11">
    <w:abstractNumId w:val="12"/>
  </w:num>
  <w:num w:numId="12">
    <w:abstractNumId w:val="16"/>
  </w:num>
  <w:num w:numId="13">
    <w:abstractNumId w:val="0"/>
  </w:num>
  <w:num w:numId="14">
    <w:abstractNumId w:val="7"/>
  </w:num>
  <w:num w:numId="15">
    <w:abstractNumId w:val="6"/>
  </w:num>
  <w:num w:numId="16">
    <w:abstractNumId w:val="14"/>
  </w:num>
  <w:num w:numId="17">
    <w:abstractNumId w:val="21"/>
  </w:num>
  <w:num w:numId="18">
    <w:abstractNumId w:val="18"/>
  </w:num>
  <w:num w:numId="19">
    <w:abstractNumId w:val="3"/>
  </w:num>
  <w:num w:numId="20">
    <w:abstractNumId w:val="4"/>
  </w:num>
  <w:num w:numId="21">
    <w:abstractNumId w:val="15"/>
  </w:num>
  <w:num w:numId="2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2D0E"/>
    <w:rsid w:val="00432D0E"/>
    <w:rsid w:val="0062090C"/>
    <w:rsid w:val="00904A0A"/>
    <w:rsid w:val="00AD56C8"/>
    <w:rsid w:val="00E30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738F74"/>
  <w15:chartTrackingRefBased/>
  <w15:docId w15:val="{115AB584-B9D9-463E-BB03-445A618E53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62090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62090C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62090C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2090C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62090C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62090C"/>
    <w:rPr>
      <w:rFonts w:ascii="Arial" w:eastAsia="Times New Roman" w:hAnsi="Arial" w:cs="Arial"/>
      <w:b/>
      <w:bCs/>
      <w:sz w:val="26"/>
      <w:szCs w:val="26"/>
      <w:lang w:eastAsia="ru-RU"/>
    </w:rPr>
  </w:style>
  <w:style w:type="numbering" w:customStyle="1" w:styleId="11">
    <w:name w:val="Нет списка1"/>
    <w:next w:val="a2"/>
    <w:semiHidden/>
    <w:rsid w:val="0062090C"/>
  </w:style>
  <w:style w:type="table" w:styleId="a3">
    <w:name w:val="Table Grid"/>
    <w:basedOn w:val="a1"/>
    <w:rsid w:val="0062090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rsid w:val="0062090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Нижний колонтитул Знак"/>
    <w:basedOn w:val="a0"/>
    <w:link w:val="a4"/>
    <w:rsid w:val="0062090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6209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752</Words>
  <Characters>4292</Characters>
  <Application>Microsoft Office Word</Application>
  <DocSecurity>0</DocSecurity>
  <Lines>35</Lines>
  <Paragraphs>10</Paragraphs>
  <ScaleCrop>false</ScaleCrop>
  <Company/>
  <LinksUpToDate>false</LinksUpToDate>
  <CharactersWithSpaces>5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личина Анастасия Владимировна</dc:creator>
  <cp:keywords/>
  <dc:description/>
  <cp:lastModifiedBy>Галичина Анастасия Владимировна</cp:lastModifiedBy>
  <cp:revision>4</cp:revision>
  <dcterms:created xsi:type="dcterms:W3CDTF">2022-01-28T00:52:00Z</dcterms:created>
  <dcterms:modified xsi:type="dcterms:W3CDTF">2022-01-28T02:24:00Z</dcterms:modified>
</cp:coreProperties>
</file>